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64" r:id="rId4"/>
    <p:sldId id="263" r:id="rId5"/>
    <p:sldId id="257" r:id="rId6"/>
    <p:sldId id="259" r:id="rId7"/>
    <p:sldId id="265" r:id="rId8"/>
    <p:sldId id="262" r:id="rId9"/>
    <p:sldId id="261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0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C4E76-8133-41FD-81E6-0725ED45D5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2B5C30-13B6-45B4-9E45-E9160387CA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E41762-90BE-4C81-90CD-7A8000B3D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97D8A0-4BAE-4FD1-A6B9-A88A5DC41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0AEAF5-50C2-458D-8828-60C0E6821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713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A2494-665B-4217-B17E-208505E7E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215E05-F3E9-4CD2-B8E1-B68C959C68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FFFB48-2D91-45B6-A9C9-F1F31B5EA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A9318F-8D4C-49F2-B76C-FF04C37EC9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F5BC68-33E1-4501-84A9-B3298BE2A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2219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9743E1-F302-47CF-9FEE-D26B77ECC6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FCA86E-028E-4D79-A700-30F650F23B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41FBD1-A85C-4B94-B97B-EEA18C00D9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993815-7578-4816-BEDC-7AD547CCF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94CB85-E1AB-43D0-852E-9AAB67028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976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AB045-6C9E-41BA-B40C-456AB9BAE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42E9AF-B673-40B1-8C7E-1C440B2CE1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5CA9EB-8FF6-49EE-AAA3-CD737C8864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363471-7BEC-4EA0-8BA3-0433B41773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13025-0404-4480-B354-B1D39647A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3283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54110-6204-43EF-B0B0-88F18025E1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510F20-DF54-4BA2-8D30-E4D23EC78A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6A4BB5-0346-46CA-85CC-75B78F87C4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6C0262-B244-4940-8974-62062FB071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995760-84A9-4AC4-A169-12CB3B142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838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BC41A-F5D7-4362-97DC-40FEDD50AE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4A4350-E643-4F30-B69C-BB6ECBD4C8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EECBD2-1787-4DC9-9868-20E9170134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1B6744-FD0B-420A-8D24-EE46024F7D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6D5C5F-7757-492E-AAC0-2079C624C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FF6A7E-A10C-4C04-807E-60D41E9FB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970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C16CA-F37E-4D37-8087-E80D632A75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64921B-C6F6-4AE4-AE11-5F90E02E88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B09168-2AF8-4691-AA2C-DEE52F22BF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FE4B0B1-32A0-4143-BE6A-F93A270432C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15EB7C8-15E2-4BBF-AE02-06D07147CAD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8360A31-93B3-4588-9A85-F4A37B3C2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4DA197C-A7D9-4CD7-B5E7-C3F4226CD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FED098-F434-4B0B-A94C-BE64960DE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392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13250-1447-437C-8102-1D3E5985A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7A558AE-9C14-460C-B42D-396AF91A5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A5A1F5-D8C3-431B-B756-73CD35086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56FC6A-000E-46B0-9F7E-AC8C6D5B5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240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F5BA8D-4833-43F6-9846-83109A7BD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6689A4-1537-4896-8E3D-2544389B6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8DB0FD-21E0-45B5-98FD-CA0ABB85D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43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3D322-FB14-4816-A55F-23EEFE3A43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C77416-03A2-459E-9FAE-5767F48ACE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6456F6-43F1-43C6-A791-963E670F41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EA534C-9546-44FB-9BE5-30903E7605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EDD8E7-49A4-46C2-9A61-03007C7A8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CA807B-E8E2-45D2-BECF-F25699859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0554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9D72CA-817A-4E13-AC00-D2B2D4088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CB211D-E072-43F6-9639-DD160C80E8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62A2CB-DCCD-4A96-BEBE-0C7E898DAA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D68777-5CA3-4FED-A373-5A1D36AE16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94EAA6-2813-4160-A986-89A526463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5B729B-C3F0-4828-9362-464AC91FF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41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146803A-5AD5-4E85-A8E8-96338EE4E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88E0E6-FE68-4F0E-842B-2F14285945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C2351E-720B-462C-8FD1-CE94ADE59C7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7C6B51-ED3D-4FF5-A52C-54E9333FC498}" type="datetimeFigureOut">
              <a:rPr lang="en-US" smtClean="0"/>
              <a:t>26-Feb-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92E416-0870-481A-A897-7914B705FD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D3154-C4C1-4B37-9CEA-0E76CE5A63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E5528A-11A1-4695-8051-0A373E1C2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849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F0A1A95-7C86-4A8E-A985-D8863DC59B4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203804" y="131376"/>
            <a:ext cx="5448965" cy="31636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92EAC98-0543-41E4-9AD9-E53C2B4CF18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29865" y="3356010"/>
            <a:ext cx="4421879" cy="25608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9CBECA9-3942-4AA1-8D28-5B5D6EC1A00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096000" y="3356003"/>
            <a:ext cx="4421879" cy="256087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35FF0CB3-B9A3-4DD4-81E0-8DB757A32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846" y="16778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CC32D484-6737-4EA2-A63B-623A3A537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95081" y="17388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A3196AB0-7BB8-47D1-ACD6-C203BB6BD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1740" y="3356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3599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972B8FC-9DDF-47FF-B4B6-7989CAF8F9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0320" y="1671131"/>
            <a:ext cx="8936264" cy="518907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112ACCA-6439-4175-8970-551F8B5207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5" y="414655"/>
            <a:ext cx="5514975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2196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BFCF7FD-8178-4603-9103-00227735B7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274" y="138112"/>
            <a:ext cx="8162925" cy="6446856"/>
          </a:xfrm>
          <a:prstGeom prst="rect">
            <a:avLst/>
          </a:prstGeom>
        </p:spPr>
      </p:pic>
      <p:sp>
        <p:nvSpPr>
          <p:cNvPr id="2" name="Action Button: Help 1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90729932-4FEE-49A5-9692-8B57B9640F31}"/>
              </a:ext>
            </a:extLst>
          </p:cNvPr>
          <p:cNvSpPr/>
          <p:nvPr/>
        </p:nvSpPr>
        <p:spPr>
          <a:xfrm>
            <a:off x="3790950" y="1312601"/>
            <a:ext cx="5133975" cy="4126174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39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8BDF654-E5A4-4326-9881-2F747BBFC12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885895" y="633160"/>
            <a:ext cx="3124189" cy="33514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B0E1E62-3203-4BD2-BBAD-EA2B29CF0FA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804357" y="4090342"/>
            <a:ext cx="3634751" cy="2453541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BFE69CED-8FA5-47B1-8FDA-1A8FA227C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639" y="48955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4E2B86-8EA2-4FF8-83AC-33ED28A45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72418"/>
              </p:ext>
            </p:extLst>
          </p:nvPr>
        </p:nvGraphicFramePr>
        <p:xfrm>
          <a:off x="360334" y="1482001"/>
          <a:ext cx="5525561" cy="126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7353300" imgH="1676400" progId="Equation.DSMT4">
                  <p:embed/>
                </p:oleObj>
              </mc:Choice>
              <mc:Fallback>
                <p:oleObj name="Equation" r:id="rId5" imgW="7353300" imgH="167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4" y="1482001"/>
                        <a:ext cx="5525561" cy="1262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F56E8AE0-87E5-43F8-905F-533FD7DFC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150" y="5337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5B6F2F8-B6D2-46FC-B8E8-62F05FEBD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925300"/>
              </p:ext>
            </p:extLst>
          </p:nvPr>
        </p:nvGraphicFramePr>
        <p:xfrm>
          <a:off x="473779" y="582119"/>
          <a:ext cx="252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2527300" imgH="304800" progId="Equation.DSMT4">
                  <p:embed/>
                </p:oleObj>
              </mc:Choice>
              <mc:Fallback>
                <p:oleObj name="Equation" r:id="rId7" imgW="25273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79" y="582119"/>
                        <a:ext cx="2527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660271A4-9442-4451-98B1-0D7B46810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1179" y="40374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F42A5B8-8F2E-47F2-82FD-8814345E1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55230"/>
              </p:ext>
            </p:extLst>
          </p:nvPr>
        </p:nvGraphicFramePr>
        <p:xfrm>
          <a:off x="909617" y="4783713"/>
          <a:ext cx="2241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2247900" imgH="533400" progId="Equation.DSMT4">
                  <p:embed/>
                </p:oleObj>
              </mc:Choice>
              <mc:Fallback>
                <p:oleObj name="Equation" r:id="rId9" imgW="22479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17" y="4783713"/>
                        <a:ext cx="22415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6C6BE835-6926-4C52-9A3A-5D882247633A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9564166" y="682653"/>
            <a:ext cx="2379975" cy="152941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38F02E8-9138-40BE-9D61-D76AF350AB78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9690011" y="2820533"/>
            <a:ext cx="1903334" cy="2124101"/>
          </a:xfrm>
          <a:prstGeom prst="rect">
            <a:avLst/>
          </a:prstGeom>
        </p:spPr>
      </p:pic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7CF32CF-5E23-4DD7-AA65-82C61B66ACBD}"/>
              </a:ext>
            </a:extLst>
          </p:cNvPr>
          <p:cNvCxnSpPr>
            <a:cxnSpLocks/>
          </p:cNvCxnSpPr>
          <p:nvPr/>
        </p:nvCxnSpPr>
        <p:spPr>
          <a:xfrm>
            <a:off x="8886548" y="994299"/>
            <a:ext cx="67761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2BE1D8B-D245-4D7D-B196-C3C3683531CC}"/>
              </a:ext>
            </a:extLst>
          </p:cNvPr>
          <p:cNvCxnSpPr>
            <a:cxnSpLocks/>
          </p:cNvCxnSpPr>
          <p:nvPr/>
        </p:nvCxnSpPr>
        <p:spPr>
          <a:xfrm>
            <a:off x="8345010" y="3343356"/>
            <a:ext cx="1633491" cy="4118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85892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F90E3D0-7189-4B67-9477-5E87DD38F00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711518" y="1336089"/>
            <a:ext cx="4314548" cy="196640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BEEE2EE-E88D-465D-9CEC-D726003AA59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624750" y="3429000"/>
            <a:ext cx="4401311" cy="20929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21B657-9DAC-44BD-8C75-71A6D6F04879}"/>
              </a:ext>
            </a:extLst>
          </p:cNvPr>
          <p:cNvPicPr/>
          <p:nvPr/>
        </p:nvPicPr>
        <p:blipFill rotWithShape="1">
          <a:blip r:embed="rId4"/>
          <a:srcRect t="25863" r="33943"/>
          <a:stretch/>
        </p:blipFill>
        <p:spPr>
          <a:xfrm>
            <a:off x="807869" y="1216596"/>
            <a:ext cx="4500978" cy="14981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4BABA6-789D-4E45-AC56-973F7E4616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16051" y="5897500"/>
            <a:ext cx="2009775" cy="6381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F5729D8-B3E9-4F2A-B67B-AD79CCD61D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6244" y="5881490"/>
            <a:ext cx="4124325" cy="6953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04D20C6-C9F5-4CBC-893E-32E30965E3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501" y="2779914"/>
            <a:ext cx="4926283" cy="2818928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CFC34CE-492A-4B47-819B-6ABF2BB6DA08}"/>
              </a:ext>
            </a:extLst>
          </p:cNvPr>
          <p:cNvCxnSpPr/>
          <p:nvPr/>
        </p:nvCxnSpPr>
        <p:spPr>
          <a:xfrm>
            <a:off x="5894773" y="293751"/>
            <a:ext cx="0" cy="63378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ED488AC-FDBC-4119-A5EF-F0C435E39F78}"/>
              </a:ext>
            </a:extLst>
          </p:cNvPr>
          <p:cNvSpPr txBox="1"/>
          <p:nvPr/>
        </p:nvSpPr>
        <p:spPr>
          <a:xfrm>
            <a:off x="7341833" y="366606"/>
            <a:ext cx="348892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e-IL" sz="3200" dirty="0"/>
              <a:t>סינטזה מכניזם ימין</a:t>
            </a:r>
            <a:endParaRPr lang="en-US" sz="3200" dirty="0"/>
          </a:p>
          <a:p>
            <a:pPr algn="ctr"/>
            <a:r>
              <a:rPr lang="he-IL" sz="2000" dirty="0"/>
              <a:t>2 נק' דיוק לכל ציר</a:t>
            </a:r>
            <a:endParaRPr lang="en-US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4C7F16F-F663-4745-99D1-DDC84A58F5E8}"/>
              </a:ext>
            </a:extLst>
          </p:cNvPr>
          <p:cNvSpPr txBox="1"/>
          <p:nvPr/>
        </p:nvSpPr>
        <p:spPr>
          <a:xfrm>
            <a:off x="958790" y="258871"/>
            <a:ext cx="377300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e-IL" sz="3200" dirty="0"/>
              <a:t>סינטזה מכניזם שמאל</a:t>
            </a:r>
          </a:p>
          <a:p>
            <a:pPr algn="ctr"/>
            <a:r>
              <a:rPr lang="en-US" sz="2000" dirty="0" err="1"/>
              <a:t>Freundestein</a:t>
            </a:r>
            <a:endParaRPr lang="he-IL" sz="3200" dirty="0"/>
          </a:p>
        </p:txBody>
      </p:sp>
      <p:sp>
        <p:nvSpPr>
          <p:cNvPr id="18" name="Arrow: Curved Down 17">
            <a:extLst>
              <a:ext uri="{FF2B5EF4-FFF2-40B4-BE49-F238E27FC236}">
                <a16:creationId xmlns:a16="http://schemas.microsoft.com/office/drawing/2014/main" id="{5EF5126A-4D49-4CAA-B2C0-E4BF1EBED8B9}"/>
              </a:ext>
            </a:extLst>
          </p:cNvPr>
          <p:cNvSpPr/>
          <p:nvPr/>
        </p:nvSpPr>
        <p:spPr>
          <a:xfrm flipH="1">
            <a:off x="4850168" y="528972"/>
            <a:ext cx="1956044" cy="40984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39775EE-80B9-48B8-BA98-A3617C0F7C86}"/>
              </a:ext>
            </a:extLst>
          </p:cNvPr>
          <p:cNvSpPr/>
          <p:nvPr/>
        </p:nvSpPr>
        <p:spPr>
          <a:xfrm>
            <a:off x="807869" y="5815656"/>
            <a:ext cx="4368906" cy="8603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8F4451E-633F-455A-B000-47E6C538528E}"/>
              </a:ext>
            </a:extLst>
          </p:cNvPr>
          <p:cNvSpPr/>
          <p:nvPr/>
        </p:nvSpPr>
        <p:spPr>
          <a:xfrm>
            <a:off x="6657154" y="5792679"/>
            <a:ext cx="4368907" cy="8603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216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7585101-C6E9-4B7A-A118-E3D191E33E6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282084" y="661758"/>
            <a:ext cx="9805016" cy="5605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092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09EC56A-F385-4A15-99EC-29A5540331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2200"/>
          <a:stretch/>
        </p:blipFill>
        <p:spPr>
          <a:xfrm>
            <a:off x="10591430" y="117427"/>
            <a:ext cx="592955" cy="12963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D966E09-5FEE-40C6-B0CF-43314329202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012"/>
          <a:stretch/>
        </p:blipFill>
        <p:spPr>
          <a:xfrm>
            <a:off x="10591428" y="1976723"/>
            <a:ext cx="592955" cy="12769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61E9B47-5029-4EA5-8081-BD8FAFAC9B1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2012"/>
          <a:stretch/>
        </p:blipFill>
        <p:spPr>
          <a:xfrm>
            <a:off x="10591428" y="3801278"/>
            <a:ext cx="592955" cy="1297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50AB668-EA97-425B-AE3A-7F429AC1B64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1594"/>
          <a:stretch/>
        </p:blipFill>
        <p:spPr>
          <a:xfrm>
            <a:off x="10591428" y="5391354"/>
            <a:ext cx="592955" cy="127697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492367A-D562-49C2-B416-460C267D45B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1826"/>
          <a:stretch/>
        </p:blipFill>
        <p:spPr>
          <a:xfrm>
            <a:off x="5320223" y="363793"/>
            <a:ext cx="592955" cy="127697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C1EAF8-C40F-4BFB-9E3A-A018F7ABA4F9}"/>
              </a:ext>
            </a:extLst>
          </p:cNvPr>
          <p:cNvSpPr txBox="1"/>
          <p:nvPr/>
        </p:nvSpPr>
        <p:spPr>
          <a:xfrm>
            <a:off x="8709733" y="1106068"/>
            <a:ext cx="1676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1400" dirty="0"/>
              <a:t>טריקה של דלת</a:t>
            </a:r>
          </a:p>
          <a:p>
            <a:pPr algn="r"/>
            <a:r>
              <a:rPr lang="he-IL" sz="1400" dirty="0"/>
              <a:t>בסוף מסלול.</a:t>
            </a:r>
          </a:p>
          <a:p>
            <a:pPr algn="r"/>
            <a:r>
              <a:rPr lang="he-IL" sz="1400" dirty="0"/>
              <a:t>מנסים לקצר זרוע מניעה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E5C2A3-1823-4F0C-A7E7-86754670E4DF}"/>
              </a:ext>
            </a:extLst>
          </p:cNvPr>
          <p:cNvSpPr txBox="1"/>
          <p:nvPr/>
        </p:nvSpPr>
        <p:spPr>
          <a:xfrm>
            <a:off x="8753475" y="3046173"/>
            <a:ext cx="1676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1400" dirty="0"/>
              <a:t>מומנטים גבוהים מידי נובעים מטריקה של דלת בסוף מסלול. עוברים לזוויות צד שני</a:t>
            </a:r>
            <a:endParaRPr lang="en-US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08621E-D11E-4425-ADBE-C429E80AB4F1}"/>
              </a:ext>
            </a:extLst>
          </p:cNvPr>
          <p:cNvSpPr txBox="1"/>
          <p:nvPr/>
        </p:nvSpPr>
        <p:spPr>
          <a:xfrm>
            <a:off x="8709733" y="4621896"/>
            <a:ext cx="1676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1400" dirty="0"/>
              <a:t>כיוון טוב. מנסים לשפר ע"י הורדה של הגובה בצירים של הדלת</a:t>
            </a:r>
            <a:endParaRPr lang="en-US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F5E841-CDC8-4F64-BB80-C90A0604474B}"/>
              </a:ext>
            </a:extLst>
          </p:cNvPr>
          <p:cNvSpPr txBox="1"/>
          <p:nvPr/>
        </p:nvSpPr>
        <p:spPr>
          <a:xfrm>
            <a:off x="3467586" y="117427"/>
            <a:ext cx="16763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1400" dirty="0"/>
              <a:t>נכנסו במדף. מנסים להוריד את הסמכים במנגנון ימין</a:t>
            </a:r>
            <a:endParaRPr lang="en-US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25C972-7B07-4984-9AAA-6B9CF4D56184}"/>
              </a:ext>
            </a:extLst>
          </p:cNvPr>
          <p:cNvSpPr txBox="1"/>
          <p:nvPr/>
        </p:nvSpPr>
        <p:spPr>
          <a:xfrm>
            <a:off x="3541175" y="1163718"/>
            <a:ext cx="1676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1400" dirty="0"/>
              <a:t>כבר ממש טוב. אבל אפשר להוריד את הצירים של הדלת עוד.</a:t>
            </a:r>
            <a:endParaRPr lang="en-US" sz="1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400B6DD-D653-4412-93A1-42AAA6A3016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2030"/>
          <a:stretch/>
        </p:blipFill>
        <p:spPr>
          <a:xfrm>
            <a:off x="5320222" y="1976723"/>
            <a:ext cx="592955" cy="12963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16878CD-6016-4F80-A57F-616E36EDE87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82137"/>
          <a:stretch/>
        </p:blipFill>
        <p:spPr>
          <a:xfrm>
            <a:off x="5331516" y="5372008"/>
            <a:ext cx="592955" cy="12963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1ABC045-1478-4C6B-ACA4-BD562E3A10DF}"/>
              </a:ext>
            </a:extLst>
          </p:cNvPr>
          <p:cNvSpPr txBox="1"/>
          <p:nvPr/>
        </p:nvSpPr>
        <p:spPr>
          <a:xfrm>
            <a:off x="3479355" y="3196553"/>
            <a:ext cx="1676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1400" dirty="0"/>
              <a:t>מגדילים טווח זוויות ע"י שינוי כיוון</a:t>
            </a:r>
            <a:endParaRPr lang="en-US" sz="14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346E7A-1F32-432E-90B0-CE50C197FD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20221" y="3608999"/>
            <a:ext cx="592955" cy="12600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CE04CF5-7A29-44AB-B707-7F27E00F6EF5}"/>
              </a:ext>
            </a:extLst>
          </p:cNvPr>
          <p:cNvSpPr txBox="1"/>
          <p:nvPr/>
        </p:nvSpPr>
        <p:spPr>
          <a:xfrm>
            <a:off x="3438526" y="4798501"/>
            <a:ext cx="1676399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1400" dirty="0"/>
              <a:t>מתרחקים מהנק' המתה. מקטינים ריאקציות, ומגדילים קצת מומנט, כדי להגיע לנק' המושלמת. מתחת ל-</a:t>
            </a:r>
            <a:r>
              <a:rPr lang="en-US" sz="1400" dirty="0"/>
              <a:t>2500N</a:t>
            </a:r>
            <a:r>
              <a:rPr lang="he-IL" sz="1400" dirty="0"/>
              <a:t> רדיאל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624809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6EC101F-79CF-455F-A71C-8E4751D1857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55108" y="839877"/>
            <a:ext cx="5672832" cy="45311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E1B31F3-CF29-4AEA-B24E-48A135AF707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312024" y="848755"/>
            <a:ext cx="5672831" cy="4531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7877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BDD6BEB-543E-469C-903E-07C1C5079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7437" y="771525"/>
            <a:ext cx="7477125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642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99</Words>
  <Application>Microsoft Office PowerPoint</Application>
  <PresentationFormat>Widescreen</PresentationFormat>
  <Paragraphs>1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on</dc:creator>
  <cp:lastModifiedBy>Alon</cp:lastModifiedBy>
  <cp:revision>23</cp:revision>
  <dcterms:created xsi:type="dcterms:W3CDTF">2019-02-23T10:19:36Z</dcterms:created>
  <dcterms:modified xsi:type="dcterms:W3CDTF">2019-02-26T08:07:27Z</dcterms:modified>
</cp:coreProperties>
</file>